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58A7" w:rsidRPr="007E5176" w:rsidRDefault="000858A7" w:rsidP="000858A7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 w:rsidRPr="007E5176">
        <w:rPr>
          <w:rFonts w:ascii="Times New Roman" w:hAnsi="Times New Roman" w:cs="Times New Roman"/>
          <w:b/>
          <w:sz w:val="30"/>
          <w:szCs w:val="28"/>
        </w:rPr>
        <w:t>ĐÁP ÁN</w:t>
      </w:r>
      <w:r w:rsidR="007E5176" w:rsidRPr="007E5176">
        <w:rPr>
          <w:rFonts w:ascii="Times New Roman" w:hAnsi="Times New Roman" w:cs="Times New Roman"/>
          <w:b/>
          <w:sz w:val="30"/>
          <w:szCs w:val="28"/>
        </w:rPr>
        <w:t xml:space="preserve"> LÝ 11 (XH) – NGÀY 09/03/2019</w:t>
      </w:r>
    </w:p>
    <w:tbl>
      <w:tblPr>
        <w:tblStyle w:val="TableGrid"/>
        <w:tblW w:w="1088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893"/>
        <w:gridCol w:w="8434"/>
        <w:gridCol w:w="1560"/>
      </w:tblGrid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âu </w:t>
            </w:r>
          </w:p>
        </w:tc>
        <w:tc>
          <w:tcPr>
            <w:tcW w:w="8434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560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 xml:space="preserve"> (1đ)</w:t>
            </w:r>
          </w:p>
        </w:tc>
        <w:tc>
          <w:tcPr>
            <w:tcW w:w="8434" w:type="dxa"/>
          </w:tcPr>
          <w:p w:rsidR="00DC63E8" w:rsidRDefault="00B82F5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ừ trường đều l</w:t>
            </w:r>
            <w:r w:rsidR="00DC63E8">
              <w:rPr>
                <w:rFonts w:ascii="Times New Roman" w:hAnsi="Times New Roman" w:cs="Times New Roman"/>
                <w:sz w:val="28"/>
                <w:szCs w:val="28"/>
              </w:rPr>
              <w:t xml:space="preserve">à từ trường mà đặc tính của nó giống nhau tại mọi điểm; </w:t>
            </w:r>
          </w:p>
          <w:p w:rsidR="003A398A" w:rsidRDefault="00DC63E8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ác đường sức từ là những đường thẳng song song, cùng chiều và cách đều nhau.</w:t>
            </w:r>
          </w:p>
        </w:tc>
        <w:tc>
          <w:tcPr>
            <w:tcW w:w="1560" w:type="dxa"/>
          </w:tcPr>
          <w:p w:rsidR="003A398A" w:rsidRDefault="00DC63E8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B82F5B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  <w:p w:rsidR="007218EE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218EE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 xml:space="preserve"> (1,5đ)</w:t>
            </w:r>
          </w:p>
        </w:tc>
        <w:tc>
          <w:tcPr>
            <w:tcW w:w="8434" w:type="dxa"/>
          </w:tcPr>
          <w:p w:rsidR="003A398A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m ứng từ tại một điểm là đại lượng đặc trưng cho tác dụng của từ trường tại điểm đó.</w:t>
            </w:r>
          </w:p>
          <w:p w:rsidR="007218EE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ặc điểm vecto B:</w:t>
            </w:r>
          </w:p>
          <w:p w:rsidR="007218EE" w:rsidRDefault="00071A07" w:rsidP="00071A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, c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>hiề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đ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>ộ l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1560" w:type="dxa"/>
          </w:tcPr>
          <w:p w:rsidR="003A398A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  <w:p w:rsidR="007218EE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8EE" w:rsidRDefault="007218E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18EE" w:rsidRDefault="00071A07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*3</w:t>
            </w:r>
          </w:p>
        </w:tc>
      </w:tr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 xml:space="preserve"> (1,5đ)</w:t>
            </w:r>
          </w:p>
        </w:tc>
        <w:tc>
          <w:tcPr>
            <w:tcW w:w="8434" w:type="dxa"/>
          </w:tcPr>
          <w:p w:rsidR="00071A07" w:rsidRDefault="00386A91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iểm đặt:</w:t>
            </w:r>
          </w:p>
          <w:p w:rsidR="00386A91" w:rsidRDefault="00386A91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:</w:t>
            </w:r>
          </w:p>
          <w:p w:rsidR="00386A91" w:rsidRDefault="00386A91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iều: xác định bằng quy tắc bàn tay trái, nêu quy tắc</w:t>
            </w:r>
          </w:p>
          <w:p w:rsidR="00386A91" w:rsidRDefault="00386A91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ộ lớn: công thức + ý nghĩa + đơn vị</w:t>
            </w:r>
          </w:p>
        </w:tc>
        <w:tc>
          <w:tcPr>
            <w:tcW w:w="1560" w:type="dxa"/>
          </w:tcPr>
          <w:p w:rsidR="00071A07" w:rsidRDefault="00386A91" w:rsidP="00D042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86A91" w:rsidRDefault="00386A91" w:rsidP="00D042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86A91" w:rsidRDefault="00386A91" w:rsidP="00D042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+0,5</w:t>
            </w:r>
          </w:p>
          <w:p w:rsidR="00386A91" w:rsidRDefault="00386A91" w:rsidP="00D042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 xml:space="preserve"> (2đ)</w:t>
            </w:r>
          </w:p>
        </w:tc>
        <w:tc>
          <w:tcPr>
            <w:tcW w:w="8434" w:type="dxa"/>
          </w:tcPr>
          <w:p w:rsidR="00420D29" w:rsidRDefault="00386A91" w:rsidP="00420D2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420D29">
              <w:rPr>
                <w:rFonts w:ascii="Times New Roman" w:hAnsi="Times New Roman" w:cs="Times New Roman"/>
                <w:sz w:val="28"/>
                <w:szCs w:val="28"/>
              </w:rPr>
              <w:t>F = BIlsin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2.5.0,05.sin90 = 0,5 N </w:t>
            </w:r>
            <w:r w:rsidR="00D518DD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</w:p>
          <w:p w:rsidR="00420D29" w:rsidRDefault="00420D29" w:rsidP="00420D2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518DD" w:rsidRDefault="00B82F5B" w:rsidP="00420D2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76FFCFA1" wp14:editId="4ECD38F1">
                      <wp:simplePos x="0" y="0"/>
                      <wp:positionH relativeFrom="column">
                        <wp:posOffset>586740</wp:posOffset>
                      </wp:positionH>
                      <wp:positionV relativeFrom="paragraph">
                        <wp:posOffset>190714</wp:posOffset>
                      </wp:positionV>
                      <wp:extent cx="1480820" cy="782320"/>
                      <wp:effectExtent l="0" t="0" r="0" b="0"/>
                      <wp:wrapNone/>
                      <wp:docPr id="4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80820" cy="782320"/>
                                <a:chOff x="0" y="0"/>
                                <a:chExt cx="1480820" cy="782727"/>
                              </a:xfrm>
                            </wpg:grpSpPr>
                            <wps:wsp>
                              <wps:cNvPr id="43" name="Straight Arrow Connector 43"/>
                              <wps:cNvCnPr/>
                              <wps:spPr>
                                <a:xfrm>
                                  <a:off x="790041" y="175565"/>
                                  <a:ext cx="0" cy="437921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0" y="0"/>
                                  <a:ext cx="1480820" cy="782727"/>
                                  <a:chOff x="-137795" y="0"/>
                                  <a:chExt cx="1480820" cy="782727"/>
                                </a:xfrm>
                              </wpg:grpSpPr>
                              <wpg:grpSp>
                                <wpg:cNvPr id="32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137795" y="0"/>
                                    <a:ext cx="1480820" cy="647700"/>
                                    <a:chOff x="13507" y="6147"/>
                                    <a:chExt cx="2332" cy="1020"/>
                                  </a:xfrm>
                                </wpg:grpSpPr>
                                <wps:wsp>
                                  <wps:cNvPr id="33" name="Text Box 2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507" y="6456"/>
                                      <a:ext cx="1104" cy="7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86A91" w:rsidRPr="005C0354" w:rsidRDefault="00386A91" w:rsidP="00386A91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VNI-Times" w:hAnsi="Times New Roman"/>
                                            <w:lang w:val="it-IT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ascii="Times New Roman" w:eastAsia="VNI-Times" w:hAnsi="Times New Roman"/>
                                            <w:lang w:val="it-IT"/>
                                          </w:rPr>
                                          <w:sym w:font="Wingdings 2" w:char="F09D"/>
                                        </w:r>
                                        <w:r w:rsidR="00D518DD" w:rsidRPr="005C0354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position w:val="-4"/>
                                          </w:rPr>
                                          <w:object w:dxaOrig="220" w:dyaOrig="320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29" type="#_x0000_t75" style="width:28.15pt;height:18.8pt" o:ole="">
                                              <v:imagedata r:id="rId7" o:title=""/>
                                            </v:shape>
                                            <o:OLEObject Type="Embed" ProgID="Equation.3" ShapeID="_x0000_i1029" DrawAspect="Content" ObjectID="_1613635405" r:id="rId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  <wpg:grpSp>
                                  <wpg:cNvPr id="34" name="Group 24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3724" y="6147"/>
                                      <a:ext cx="2115" cy="780"/>
                                      <a:chOff x="13724" y="6147"/>
                                      <a:chExt cx="2115" cy="780"/>
                                    </a:xfrm>
                                  </wpg:grpSpPr>
                                  <wps:wsp>
                                    <wps:cNvPr id="35" name="Text Box 24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035" y="6387"/>
                                        <a:ext cx="48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86A91" w:rsidRPr="009533DE" w:rsidRDefault="00386A91" w:rsidP="00386A91">
                                          <w:r w:rsidRPr="009533DE">
                                            <w:t>I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6" name="Group 24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129" y="6402"/>
                                        <a:ext cx="1320" cy="0"/>
                                        <a:chOff x="9899" y="7332"/>
                                        <a:chExt cx="1320" cy="0"/>
                                      </a:xfrm>
                                    </wpg:grpSpPr>
                                    <wps:wsp>
                                      <wps:cNvPr id="37" name="Line 2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0800000" flipH="1">
                                          <a:off x="9899" y="7332"/>
                                          <a:ext cx="13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8" name="Line 2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0800000" flipH="1">
                                          <a:off x="10859" y="7332"/>
                                          <a:ext cx="1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lg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0" name="Text Box 2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724" y="6147"/>
                                        <a:ext cx="48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86A91" w:rsidRPr="009533DE" w:rsidRDefault="00386A91" w:rsidP="00386A91">
                                          <w: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1" name="Text Box 2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359" y="6147"/>
                                        <a:ext cx="48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86A91" w:rsidRPr="009533DE" w:rsidRDefault="00386A91" w:rsidP="00386A91">
                                          <w: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4" name="Text Box 2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259" y="263348"/>
                                    <a:ext cx="378942" cy="5193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8DD" w:rsidRPr="005C0354" w:rsidRDefault="00D518DD" w:rsidP="00D518DD">
                                      <w:pPr>
                                        <w:rPr>
                                          <w:rFonts w:ascii="Times New Roman" w:hAnsi="Times New Roman"/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ascii="Times New Roman" w:eastAsia="VNI-Times" w:hAnsi="Times New Roman"/>
                                          <w:lang w:val="it-IT"/>
                                        </w:rPr>
                                        <w:t xml:space="preserve"> </w:t>
                                      </w:r>
                                      <w:r w:rsidRPr="00D518DD">
                                        <w:rPr>
                                          <w:rFonts w:ascii="Times New Roman" w:hAnsi="Times New Roman"/>
                                          <w:b/>
                                          <w:bCs/>
                                          <w:position w:val="-4"/>
                                        </w:rPr>
                                        <w:object w:dxaOrig="220" w:dyaOrig="320">
                                          <v:shape id="_x0000_i1030" type="#_x0000_t75" style="width:28.15pt;height:18.8pt" o:ole="">
                                            <v:imagedata r:id="rId9" o:title=""/>
                                          </v:shape>
                                          <o:OLEObject Type="Embed" ProgID="Equation.3" ShapeID="_x0000_i1030" DrawAspect="Content" ObjectID="_1613635406" r:id="rId1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6" o:spid="_x0000_s1026" style="position:absolute;margin-left:46.2pt;margin-top:15pt;width:116.6pt;height:61.6pt;z-index:251692032" coordsize="14808,7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43" o:spid="_x0000_s1027" type="#_x0000_t32" style="position:absolute;left:7900;top:1755;width:0;height:43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cXU8IAAADbAAAADwAAAGRycy9kb3ducmV2LnhtbESP3YrCMBSE7xd8h3CEvdNUXX+oRhFl&#10;YREU/x7g0BybYnNSmqj17Y0g7OUwM98ws0VjS3Gn2heOFfS6CQjizOmCcwXn029nAsIHZI2lY1Lw&#10;JA+Leetrhql2Dz7Q/RhyESHsU1RgQqhSKX1myKLvuoo4ehdXWwxR1rnUNT4i3JaynyQjabHguGCw&#10;opWh7Hq82UjZT3rVcjsuNpd+E8xzN+TzeqjUd7tZTkEEasJ/+NP+0wp+BvD+En+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cXU8IAAADbAAAADwAAAAAAAAAAAAAA&#10;AAChAgAAZHJzL2Rvd25yZXYueG1sUEsFBgAAAAAEAAQA+QAAAJADAAAAAA==&#10;" strokecolor="black [3213]" strokeweight="1pt">
                        <v:stroke endarrow="block" joinstyle="miter"/>
                      </v:shape>
                      <v:group id="Group 45" o:spid="_x0000_s1028" style="position:absolute;width:14808;height:7827" coordorigin="-1377" coordsize="14808,78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group id="Group 32" o:spid="_x0000_s1029" style="position:absolute;left:-1377;width:14807;height:6477" coordorigin="13507,6147" coordsize="2332,1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39" o:spid="_x0000_s1030" type="#_x0000_t202" style="position:absolute;left:13507;top:6456;width:1104;height:7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c4zMQA&#10;AADbAAAADwAAAGRycy9kb3ducmV2LnhtbESPzW7CMBCE70i8g7VIvYHDTysIGFTRInErDTzAKl7i&#10;kHgdxS6kffoaCYnjaGa+0aw2na3FlVpfOlYwHiUgiHOnSy4UnI674RyED8gaa8ek4Jc8bNb93gpT&#10;7W78TdcsFCJC2KeowITQpFL63JBFP3INcfTOrrUYomwLqVu8Rbit5SRJ3qTFkuOCwYa2hvIq+7EK&#10;5on9qqrF5ODt7G/8arYf7rO5KPUy6N6XIAJ14Rl+tPdawXQK9y/x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nOMzEAAAA2w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386A91" w:rsidRPr="005C0354" w:rsidRDefault="00386A91" w:rsidP="00386A91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eastAsia="VNI-Times" w:hAnsi="Times New Roman"/>
                                      <w:lang w:val="it-IT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VNI-Times" w:hAnsi="Times New Roman"/>
                                      <w:lang w:val="it-IT"/>
                                    </w:rPr>
                                    <w:sym w:font="Wingdings 2" w:char="F09D"/>
                                  </w:r>
                                  <w:r w:rsidR="00D518DD" w:rsidRPr="005C0354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position w:val="-4"/>
                                    </w:rPr>
                                    <w:object w:dxaOrig="220" w:dyaOrig="320">
                                      <v:shape id="_x0000_i1029" type="#_x0000_t75" style="width:28.15pt;height:18.8pt" o:ole="">
                                        <v:imagedata r:id="rId7" o:title=""/>
                                      </v:shape>
                                      <o:OLEObject Type="Embed" ProgID="Equation.3" ShapeID="_x0000_i1029" DrawAspect="Content" ObjectID="_1613635405" r:id="rId1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Group 240" o:spid="_x0000_s1031" style="position:absolute;left:13724;top:6147;width:2115;height:780" coordorigin="13724,6147" coordsize="2115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  <v:shape id="Text Box 241" o:spid="_x0000_s1032" type="#_x0000_t202" style="position:absolute;left:15035;top:638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      <v:textbox>
                                <w:txbxContent>
                                  <w:p w:rsidR="00386A91" w:rsidRPr="009533DE" w:rsidRDefault="00386A91" w:rsidP="00386A91">
                                    <w:r w:rsidRPr="009533DE">
                                      <w:t>I</w:t>
                                    </w:r>
                                  </w:p>
                                </w:txbxContent>
                              </v:textbox>
                            </v:shape>
                            <v:group id="Group 242" o:spid="_x0000_s1033" style="position:absolute;left:14129;top:6402;width:1320;height:0" coordorigin="9899,7332" coordsize="132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<v:line id="Line 243" o:spid="_x0000_s1034" style="position:absolute;rotation:180;flip:x;visibility:visible;mso-wrap-style:square" from="9899,7332" to="11219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/MycEAAADbAAAADwAAAGRycy9kb3ducmV2LnhtbESPT4vCMBTE74LfITxhb5r4B126RhFF&#10;EG92F7w+mrdN2ealNNm2++03guBxmJnfMNv94GrRURsqzxrmMwWCuPCm4lLD1+d5+g4iRGSDtWfS&#10;8EcB9rvxaIuZ8T3fqMtjKRKEQ4YabIxNJmUoLDkMM98QJ+/btw5jkm0pTYt9grtaLpRaS4cVpwWL&#10;DR0tFT/5r9PQ5SuM14tSvl+d7elES1PQXeu3yXD4ABFpiK/ws30xGpYbeHxJP0D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D8zJwQAAANsAAAAPAAAAAAAAAAAAAAAA&#10;AKECAABkcnMvZG93bnJldi54bWxQSwUGAAAAAAQABAD5AAAAjwMAAAAA&#10;" strokeweight="1.5pt"/>
                              <v:line id="Line 244" o:spid="_x0000_s1035" style="position:absolute;rotation:180;flip:x;visibility:visible;mso-wrap-style:square" from="10859,7332" to="10979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cbQ8EAAADbAAAADwAAAGRycy9kb3ducmV2LnhtbERPTWvCQBC9F/wPywi9NZtoiSW6BhGU&#10;UqnYtHgesmMSzc6G7FZTf333UOjx8b4X+WBacaXeNZYVJFEMgri0uuFKwdfn5ukFhPPIGlvLpOCH&#10;HOTL0cMCM21v/EHXwlcihLDLUEHtfZdJ6cqaDLrIdsSBO9neoA+wr6Tu8RbCTSsncZxKgw2Hhho7&#10;WtdUXopvo4CTLR+Os5Te6fkt5d30bvbtWanH8bCag/A0+H/xn/tVK5iGseFL+AFy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RxtDwQAAANsAAAAPAAAAAAAAAAAAAAAA&#10;AKECAABkcnMvZG93bnJldi54bWxQSwUGAAAAAAQABAD5AAAAjwMAAAAA&#10;" strokeweight="1.5pt">
                                <v:stroke endarrow="classic" endarrowlength="long"/>
                              </v:line>
                            </v:group>
                            <v:shape id="Text Box 245" o:spid="_x0000_s1036" type="#_x0000_t202" style="position:absolute;left:13724;top:614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      <v:textbox>
                                <w:txbxContent>
                                  <w:p w:rsidR="00386A91" w:rsidRPr="009533DE" w:rsidRDefault="00386A91" w:rsidP="00386A91">
                                    <w: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246" o:spid="_x0000_s1037" type="#_x0000_t202" style="position:absolute;left:15359;top:614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      <v:textbox>
                                <w:txbxContent>
                                  <w:p w:rsidR="00386A91" w:rsidRPr="009533DE" w:rsidRDefault="00386A91" w:rsidP="00386A91">
                                    <w: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Text Box 239" o:spid="_x0000_s1038" type="#_x0000_t202" style="position:absolute;left:5672;top:2633;width:3790;height:5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<v:textbox>
                            <w:txbxContent>
                              <w:p w:rsidR="00D518DD" w:rsidRPr="005C0354" w:rsidRDefault="00D518DD" w:rsidP="00D518DD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eastAsia="VNI-Times" w:hAnsi="Times New Roman"/>
                                    <w:lang w:val="it-IT"/>
                                  </w:rPr>
                                  <w:t xml:space="preserve"> </w:t>
                                </w:r>
                                <w:r w:rsidRPr="00D518DD">
                                  <w:rPr>
                                    <w:rFonts w:ascii="Times New Roman" w:hAnsi="Times New Roman"/>
                                    <w:b/>
                                    <w:bCs/>
                                    <w:position w:val="-4"/>
                                  </w:rPr>
                                  <w:object w:dxaOrig="220" w:dyaOrig="320">
                                    <v:shape id="_x0000_i1030" type="#_x0000_t75" style="width:28.15pt;height:18.8pt" o:ole="">
                                      <v:imagedata r:id="rId9" o:title=""/>
                                    </v:shape>
                                    <o:OLEObject Type="Embed" ProgID="Equation.3" ShapeID="_x0000_i1030" DrawAspect="Content" ObjectID="_1613635406" r:id="rId1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D518DD" w:rsidRDefault="00B82F5B" w:rsidP="00420D2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295374</wp:posOffset>
                      </wp:positionH>
                      <wp:positionV relativeFrom="paragraph">
                        <wp:posOffset>278211</wp:posOffset>
                      </wp:positionV>
                      <wp:extent cx="81778" cy="0"/>
                      <wp:effectExtent l="0" t="0" r="139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177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pt,21.9pt" to="108.45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297074</wp:posOffset>
                      </wp:positionH>
                      <wp:positionV relativeFrom="paragraph">
                        <wp:posOffset>156926</wp:posOffset>
                      </wp:positionV>
                      <wp:extent cx="1" cy="121285"/>
                      <wp:effectExtent l="0" t="0" r="19050" b="1206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" cy="12128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15pt,12.35pt" to="102.15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D518D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</w:tc>
        <w:tc>
          <w:tcPr>
            <w:tcW w:w="1560" w:type="dxa"/>
          </w:tcPr>
          <w:p w:rsidR="003A398A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B82F5B">
              <w:rPr>
                <w:rFonts w:ascii="Times New Roman" w:hAnsi="Times New Roman" w:cs="Times New Roman"/>
                <w:sz w:val="28"/>
                <w:szCs w:val="28"/>
              </w:rPr>
              <w:t>5+0.25*2</w:t>
            </w: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984E73" w:rsidRDefault="00984E73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1B4C" w:rsidRDefault="00A91B4C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1B4C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B82F5B" w:rsidRDefault="00B82F5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398A" w:rsidTr="00B82F5B">
        <w:tc>
          <w:tcPr>
            <w:tcW w:w="893" w:type="dxa"/>
          </w:tcPr>
          <w:p w:rsidR="003A398A" w:rsidRDefault="003A398A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420D29">
              <w:rPr>
                <w:rFonts w:ascii="Times New Roman" w:hAnsi="Times New Roman" w:cs="Times New Roman"/>
                <w:sz w:val="28"/>
                <w:szCs w:val="28"/>
              </w:rPr>
              <w:t xml:space="preserve"> (2</w:t>
            </w:r>
            <w:r w:rsidR="007218EE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8434" w:type="dxa"/>
          </w:tcPr>
          <w:p w:rsidR="000D5C81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</w:t>
            </w:r>
            <w:r w:rsidR="00D518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045EB" w:rsidRDefault="00D045EB" w:rsidP="00D045E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518DD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4360" w:dyaOrig="2580">
                <v:shape id="_x0000_i1025" type="#_x0000_t75" style="width:217.9pt;height:128.95pt" o:ole="">
                  <v:imagedata r:id="rId13" o:title=""/>
                </v:shape>
                <o:OLEObject Type="Embed" ProgID="Equation.DSMT4" ShapeID="_x0000_i1025" DrawAspect="Content" ObjectID="_1613635401" r:id="rId14"/>
              </w:object>
            </w: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0A27" w:rsidRDefault="00420A27" w:rsidP="00D518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F91DFE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*3</w:t>
            </w:r>
          </w:p>
          <w:p w:rsidR="003A398A" w:rsidRDefault="00F91DF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0D5C8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F91DFE" w:rsidRDefault="00F91DF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DFE" w:rsidRDefault="000D5C81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91DFE" w:rsidRDefault="00F91DFE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D045E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E7785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*2</w:t>
            </w:r>
          </w:p>
          <w:p w:rsidR="00E7785B" w:rsidRDefault="00E7785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398A" w:rsidTr="00B82F5B">
        <w:tc>
          <w:tcPr>
            <w:tcW w:w="893" w:type="dxa"/>
          </w:tcPr>
          <w:p w:rsidR="003A398A" w:rsidRDefault="00420D2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 (2đ)</w:t>
            </w:r>
          </w:p>
        </w:tc>
        <w:tc>
          <w:tcPr>
            <w:tcW w:w="8434" w:type="dxa"/>
          </w:tcPr>
          <w:p w:rsidR="00C37427" w:rsidRDefault="00420D2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46046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74724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45EB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2120" w:dyaOrig="1180">
                <v:shape id="_x0000_i1026" type="#_x0000_t75" style="width:105.2pt;height:59.5pt" o:ole="">
                  <v:imagedata r:id="rId15" o:title=""/>
                </v:shape>
                <o:OLEObject Type="Embed" ProgID="Equation.DSMT4" ShapeID="_x0000_i1026" DrawAspect="Content" ObjectID="_1613635402" r:id="rId16"/>
              </w:object>
            </w:r>
            <w:r w:rsidR="0046046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E2C49" w:rsidRDefault="00420D2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3319B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82F5B" w:rsidRPr="00B82F5B">
              <w:rPr>
                <w:position w:val="-12"/>
              </w:rPr>
              <w:object w:dxaOrig="3840" w:dyaOrig="380">
                <v:shape id="_x0000_i1028" type="#_x0000_t75" style="width:192.2pt;height:18.8pt" o:ole="">
                  <v:imagedata r:id="rId17" o:title=""/>
                </v:shape>
                <o:OLEObject Type="Embed" ProgID="Equation.DSMT4" ShapeID="_x0000_i1028" DrawAspect="Content" ObjectID="_1613635403" r:id="rId18"/>
              </w:object>
            </w:r>
          </w:p>
          <w:p w:rsidR="00420D29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45EB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340" w:dyaOrig="820">
                <v:shape id="_x0000_i1027" type="#_x0000_t75" style="width:216.65pt;height:40.7pt" o:ole="">
                  <v:imagedata r:id="rId19" o:title=""/>
                </v:shape>
                <o:OLEObject Type="Embed" ProgID="Equation.DSMT4" ShapeID="_x0000_i1027" DrawAspect="Content" ObjectID="_1613635404" r:id="rId20"/>
              </w:object>
            </w:r>
            <w:r w:rsidR="003319B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</w:tcPr>
          <w:p w:rsidR="00C37427" w:rsidRDefault="00C37427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74724" w:rsidRDefault="005E2C4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E2C49" w:rsidRDefault="005E2C4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E2C49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*2</w:t>
            </w:r>
          </w:p>
          <w:p w:rsidR="00D045EB" w:rsidRDefault="00D045EB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2C49" w:rsidRDefault="00C37427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D045E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5E2C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D045EB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5E2C49" w:rsidRDefault="005E2C4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2C49" w:rsidRDefault="005E2C49" w:rsidP="000858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bookmarkStart w:id="0" w:name="_GoBack"/>
        <w:bookmarkEnd w:id="0"/>
      </w:tr>
    </w:tbl>
    <w:p w:rsidR="000858A7" w:rsidRPr="009D6A2F" w:rsidRDefault="000858A7" w:rsidP="000858A7">
      <w:pPr>
        <w:rPr>
          <w:rFonts w:ascii="Times New Roman" w:hAnsi="Times New Roman" w:cs="Times New Roman"/>
          <w:sz w:val="28"/>
          <w:szCs w:val="28"/>
        </w:rPr>
      </w:pPr>
    </w:p>
    <w:sectPr w:rsidR="000858A7" w:rsidRPr="009D6A2F" w:rsidSect="00E23614">
      <w:pgSz w:w="11907" w:h="16840" w:code="9"/>
      <w:pgMar w:top="567" w:right="567" w:bottom="284" w:left="99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F2089F"/>
    <w:multiLevelType w:val="hybridMultilevel"/>
    <w:tmpl w:val="23F4CEE6"/>
    <w:lvl w:ilvl="0" w:tplc="1CAA0C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</w:rPr>
    </w:lvl>
    <w:lvl w:ilvl="1" w:tplc="4060EEDE">
      <w:start w:val="1"/>
      <w:numFmt w:val="lowerLetter"/>
      <w:lvlText w:val="%2."/>
      <w:lvlJc w:val="left"/>
      <w:pPr>
        <w:tabs>
          <w:tab w:val="num" w:pos="1477"/>
        </w:tabs>
        <w:ind w:left="1477" w:hanging="397"/>
      </w:pPr>
      <w:rPr>
        <w:rFonts w:hint="default"/>
        <w:b/>
        <w:i w:val="0"/>
        <w:strike w:val="0"/>
        <w:dstrike w:val="0"/>
        <w:outline w:val="0"/>
        <w:emboss w:val="0"/>
        <w:imprint w:val="0"/>
        <w:sz w:val="24"/>
        <w:szCs w:val="24"/>
        <w:u w:val="none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6F27"/>
    <w:rsid w:val="00071A07"/>
    <w:rsid w:val="000812FE"/>
    <w:rsid w:val="000837F7"/>
    <w:rsid w:val="000858A7"/>
    <w:rsid w:val="000A36A2"/>
    <w:rsid w:val="000B478F"/>
    <w:rsid w:val="000B4BD7"/>
    <w:rsid w:val="000D5C81"/>
    <w:rsid w:val="0011697A"/>
    <w:rsid w:val="00176E24"/>
    <w:rsid w:val="002B194B"/>
    <w:rsid w:val="003319B7"/>
    <w:rsid w:val="003420FD"/>
    <w:rsid w:val="003552BE"/>
    <w:rsid w:val="00372F91"/>
    <w:rsid w:val="00386A91"/>
    <w:rsid w:val="00394BB5"/>
    <w:rsid w:val="003A398A"/>
    <w:rsid w:val="003D4289"/>
    <w:rsid w:val="00420A27"/>
    <w:rsid w:val="00420D29"/>
    <w:rsid w:val="0046046F"/>
    <w:rsid w:val="004B7A5E"/>
    <w:rsid w:val="0052724A"/>
    <w:rsid w:val="00561CAD"/>
    <w:rsid w:val="005953F1"/>
    <w:rsid w:val="005C1004"/>
    <w:rsid w:val="005E2C49"/>
    <w:rsid w:val="00653521"/>
    <w:rsid w:val="006E1BB1"/>
    <w:rsid w:val="007218EE"/>
    <w:rsid w:val="00750A59"/>
    <w:rsid w:val="00785ACA"/>
    <w:rsid w:val="007E5176"/>
    <w:rsid w:val="00815F11"/>
    <w:rsid w:val="00851223"/>
    <w:rsid w:val="008C3524"/>
    <w:rsid w:val="008E20E2"/>
    <w:rsid w:val="008F0EB1"/>
    <w:rsid w:val="00906EF3"/>
    <w:rsid w:val="00984E73"/>
    <w:rsid w:val="009D5C22"/>
    <w:rsid w:val="009D6A2F"/>
    <w:rsid w:val="00A60877"/>
    <w:rsid w:val="00A74724"/>
    <w:rsid w:val="00A85E90"/>
    <w:rsid w:val="00A91B4C"/>
    <w:rsid w:val="00AC6F27"/>
    <w:rsid w:val="00B50CA0"/>
    <w:rsid w:val="00B5414A"/>
    <w:rsid w:val="00B610D7"/>
    <w:rsid w:val="00B709D2"/>
    <w:rsid w:val="00B7328C"/>
    <w:rsid w:val="00B82F5B"/>
    <w:rsid w:val="00BF1CF1"/>
    <w:rsid w:val="00C15694"/>
    <w:rsid w:val="00C37427"/>
    <w:rsid w:val="00C515AA"/>
    <w:rsid w:val="00C56A8D"/>
    <w:rsid w:val="00C71C9F"/>
    <w:rsid w:val="00C7582B"/>
    <w:rsid w:val="00CC1DDB"/>
    <w:rsid w:val="00CD1244"/>
    <w:rsid w:val="00D042F1"/>
    <w:rsid w:val="00D045EB"/>
    <w:rsid w:val="00D26B35"/>
    <w:rsid w:val="00D518DD"/>
    <w:rsid w:val="00D533F6"/>
    <w:rsid w:val="00D61A0B"/>
    <w:rsid w:val="00D64847"/>
    <w:rsid w:val="00D976D7"/>
    <w:rsid w:val="00DA3811"/>
    <w:rsid w:val="00DA6DF2"/>
    <w:rsid w:val="00DC63E8"/>
    <w:rsid w:val="00E021CB"/>
    <w:rsid w:val="00E23614"/>
    <w:rsid w:val="00E36210"/>
    <w:rsid w:val="00E538BE"/>
    <w:rsid w:val="00E7785B"/>
    <w:rsid w:val="00EB0048"/>
    <w:rsid w:val="00ED4B44"/>
    <w:rsid w:val="00F054E6"/>
    <w:rsid w:val="00F063B4"/>
    <w:rsid w:val="00F83B60"/>
    <w:rsid w:val="00F91DFE"/>
    <w:rsid w:val="00FA6B02"/>
    <w:rsid w:val="00FB4835"/>
    <w:rsid w:val="00FE21AD"/>
    <w:rsid w:val="00FE7B84"/>
    <w:rsid w:val="00FF1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37F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B483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3A39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F132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37F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B483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3A39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F132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3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A09824-F611-4F30-8FB7-97C388FE3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22</Words>
  <Characters>70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HT</cp:lastModifiedBy>
  <cp:revision>4</cp:revision>
  <cp:lastPrinted>2019-03-07T05:37:00Z</cp:lastPrinted>
  <dcterms:created xsi:type="dcterms:W3CDTF">2019-03-07T05:37:00Z</dcterms:created>
  <dcterms:modified xsi:type="dcterms:W3CDTF">2019-03-09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